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3C1F41" w:rsidRDefault="00167C72" w:rsidP="002723CD">
      <w:pPr>
        <w:jc w:val="center"/>
        <w:rPr>
          <w:sz w:val="32"/>
        </w:rPr>
      </w:pPr>
      <w:r>
        <w:rPr>
          <w:b/>
          <w:sz w:val="32"/>
        </w:rPr>
        <w:t>0A – D</w:t>
      </w:r>
      <w:r w:rsidR="00425158">
        <w:rPr>
          <w:b/>
          <w:sz w:val="32"/>
        </w:rPr>
        <w:t>ivergence and Stokes’ Theorems</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425158">
        <w:t xml:space="preserve">Divergence </w:t>
      </w:r>
      <w:r w:rsidR="00BB5CD4">
        <w:t>theorem, Stokes’ theorem</w:t>
      </w:r>
      <w:r w:rsidR="00265EA0">
        <w:t xml:space="preserve">, </w:t>
      </w:r>
      <w:r w:rsidR="00425158">
        <w:t>Gauss’ law, Ampere’s law</w:t>
      </w:r>
      <w:r w:rsidR="00CB2B87">
        <w:t>.</w:t>
      </w:r>
    </w:p>
    <w:p w:rsidR="002723CD" w:rsidRPr="00955807" w:rsidRDefault="002723CD" w:rsidP="002723CD">
      <w:pPr>
        <w:jc w:val="both"/>
      </w:pPr>
    </w:p>
    <w:p w:rsidR="00265EA0" w:rsidRDefault="002723CD" w:rsidP="002723CD">
      <w:pPr>
        <w:jc w:val="both"/>
      </w:pPr>
      <w:r w:rsidRPr="00955807">
        <w:rPr>
          <w:b/>
        </w:rPr>
        <w:t>Summary:</w:t>
      </w:r>
      <w:r w:rsidR="00955807">
        <w:t xml:space="preserve"> </w:t>
      </w:r>
      <w:r w:rsidR="00425158">
        <w:t>Students are asked to state the divergence theorem and Stokes’ theorem, and then work backwards from the integral forms of Gauss’ law and Ampere’s law to derive their expressions in differential form.</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CB2B87">
        <w:t>Michael Dubson, Charles Baily and</w:t>
      </w:r>
      <w:r w:rsidR="00B562C3" w:rsidRPr="00955807">
        <w:t xml:space="preserve"> 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25158" w:rsidRDefault="002723CD" w:rsidP="0068358E">
      <w:pPr>
        <w:jc w:val="both"/>
      </w:pPr>
      <w:r w:rsidRPr="00955807">
        <w:rPr>
          <w:b/>
        </w:rPr>
        <w:t>Comments:</w:t>
      </w:r>
      <w:r w:rsidRPr="00955807">
        <w:t xml:space="preserve"> </w:t>
      </w:r>
      <w:r w:rsidR="00D07CFD">
        <w:t>Students should be a</w:t>
      </w:r>
      <w:r w:rsidR="008E6522">
        <w:t>ble to complete these tasks</w:t>
      </w:r>
      <w:r w:rsidR="00D07CFD">
        <w:t xml:space="preserve"> within 15 minutes.  This is meant to be a</w:t>
      </w:r>
      <w:r w:rsidR="00646C17">
        <w:t xml:space="preserve"> short</w:t>
      </w:r>
      <w:r w:rsidR="00D07CFD">
        <w:t xml:space="preserve"> review activity, so the time-estimate is based on students already having a reasonable familiarity with</w:t>
      </w:r>
      <w:r w:rsidR="00646C17">
        <w:t xml:space="preserve"> using</w:t>
      </w:r>
      <w:r w:rsidR="00D07CFD">
        <w:t xml:space="preserve"> </w:t>
      </w:r>
      <w:r w:rsidR="00425158">
        <w:t>vector calculus</w:t>
      </w:r>
      <w:r w:rsidR="00BB5CD4">
        <w:t xml:space="preserve"> in the context of E&amp;M</w:t>
      </w:r>
      <w:r w:rsidR="00425158">
        <w:t>.</w:t>
      </w:r>
      <w:r w:rsidR="009D4D4D">
        <w:t xml:space="preserve">  Many students will have difficulty recalling the two mathematical theorems from memory, but we encourage them to do this because</w:t>
      </w:r>
      <w:r w:rsidR="00BB5CD4">
        <w:t xml:space="preserve"> perpetually</w:t>
      </w:r>
      <w:r w:rsidR="009D4D4D">
        <w:t xml:space="preserve"> copying out of a book does not demonstrate understanding, and we also believe that writing them down should be simple enough if one genuinely understands what they mean.</w:t>
      </w:r>
      <w:r w:rsidR="00BB5CD4">
        <w:t xml:space="preserve">  Some </w:t>
      </w:r>
      <w:r w:rsidR="00425158">
        <w:t xml:space="preserve">had difficulty making a formal definition of the current density in terms of the current enclosed, particularly with respect to the area being perpendicular.  Students are typically asked to derive the integral forms from the differential forms, and these tasks have them do it in the other direction.  The greatest difficulty for them was in justifying dropping the integration symbols – the correct argument is that the integrals are equal for an arbitrary line or surface.  Students may recognize that two integrals being equal doesn’t necessarily mean the integrands are equal, yet still make the mistake of </w:t>
      </w:r>
      <w:r w:rsidR="00BB5CD4">
        <w:t xml:space="preserve">implicitly </w:t>
      </w:r>
      <w:r w:rsidR="00425158">
        <w:t>assuming this in their derivations.</w:t>
      </w:r>
    </w:p>
    <w:p w:rsidR="00425158" w:rsidRPr="00425158" w:rsidRDefault="00040EBB" w:rsidP="0068358E">
      <w:pPr>
        <w:jc w:val="both"/>
      </w:pPr>
      <w:r w:rsidRPr="00955807">
        <w:br w:type="page"/>
      </w:r>
      <w:r w:rsidR="00167C72" w:rsidRPr="00FD4026">
        <w:rPr>
          <w:b/>
          <w:sz w:val="28"/>
        </w:rPr>
        <w:t>A.</w:t>
      </w:r>
      <w:r w:rsidR="00167C72" w:rsidRPr="00FD4026">
        <w:rPr>
          <w:sz w:val="28"/>
        </w:rPr>
        <w:t xml:space="preserve"> </w:t>
      </w:r>
      <w:r w:rsidR="00425158" w:rsidRPr="00FD4026">
        <w:rPr>
          <w:sz w:val="28"/>
        </w:rPr>
        <w:t>Begin</w:t>
      </w:r>
      <w:r w:rsidR="00425158" w:rsidRPr="00425158">
        <w:rPr>
          <w:sz w:val="28"/>
        </w:rPr>
        <w:t xml:space="preserve"> by writing down the divergence theorem.</w:t>
      </w:r>
      <w:r w:rsidR="00425158">
        <w:rPr>
          <w:sz w:val="28"/>
        </w:rPr>
        <w:t xml:space="preserve">  Try to do this without referring to your notes!</w:t>
      </w:r>
    </w:p>
    <w:p w:rsidR="00425158" w:rsidRDefault="00425158" w:rsidP="0068358E">
      <w:pPr>
        <w:jc w:val="both"/>
        <w:rPr>
          <w:sz w:val="28"/>
        </w:rPr>
      </w:pPr>
    </w:p>
    <w:p w:rsidR="00646C17" w:rsidRDefault="00646C17"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r>
        <w:rPr>
          <w:sz w:val="28"/>
        </w:rPr>
        <w:t xml:space="preserve">The integral form of Gauss’ law is: </w:t>
      </w:r>
      <w:r w:rsidRPr="00425158">
        <w:rPr>
          <w:position w:val="-36"/>
          <w:sz w:val="28"/>
        </w:rPr>
        <w:object w:dxaOrig="1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40.8pt" o:ole="">
            <v:imagedata r:id="rId5" r:pict="rId6" o:title=""/>
          </v:shape>
          <o:OLEObject Type="Embed" ProgID="Equation.DSMT4" ShapeID="_x0000_i1025" DrawAspect="Content" ObjectID="_1273994980" r:id="rId7"/>
        </w:object>
      </w:r>
    </w:p>
    <w:p w:rsidR="00425158" w:rsidRPr="00167C72" w:rsidRDefault="00425158" w:rsidP="0068358E">
      <w:pPr>
        <w:jc w:val="both"/>
        <w:rPr>
          <w:sz w:val="12"/>
        </w:rPr>
      </w:pPr>
    </w:p>
    <w:p w:rsidR="00425158" w:rsidRDefault="00425158" w:rsidP="0068358E">
      <w:pPr>
        <w:jc w:val="both"/>
        <w:rPr>
          <w:sz w:val="28"/>
        </w:rPr>
      </w:pPr>
      <w:r>
        <w:rPr>
          <w:sz w:val="28"/>
        </w:rPr>
        <w:t xml:space="preserve">Write down the relationship between </w:t>
      </w:r>
      <w:r w:rsidRPr="00425158">
        <w:rPr>
          <w:position w:val="-10"/>
          <w:sz w:val="28"/>
        </w:rPr>
        <w:object w:dxaOrig="480" w:dyaOrig="320">
          <v:shape id="_x0000_i1026" type="#_x0000_t75" style="width:25.6pt;height:17.6pt" o:ole="">
            <v:imagedata r:id="rId8" r:pict="rId9" o:title=""/>
          </v:shape>
          <o:OLEObject Type="Embed" ProgID="Equation.DSMT4" ShapeID="_x0000_i1026" DrawAspect="Content" ObjectID="_1273994981" r:id="rId10"/>
        </w:object>
      </w:r>
      <w:r>
        <w:rPr>
          <w:sz w:val="28"/>
        </w:rPr>
        <w:t xml:space="preserve"> and the charge density </w:t>
      </w:r>
      <w:r w:rsidRPr="00425158">
        <w:rPr>
          <w:position w:val="-10"/>
          <w:sz w:val="28"/>
        </w:rPr>
        <w:object w:dxaOrig="220" w:dyaOrig="260">
          <v:shape id="_x0000_i1027" type="#_x0000_t75" style="width:12pt;height:14.4pt" o:ole="">
            <v:imagedata r:id="rId11" r:pict="rId12" o:title=""/>
          </v:shape>
          <o:OLEObject Type="Embed" ProgID="Equation.DSMT4" ShapeID="_x0000_i1027" DrawAspect="Content" ObjectID="_1273994982" r:id="rId13"/>
        </w:object>
      </w:r>
      <w:r>
        <w:rPr>
          <w:sz w:val="28"/>
        </w:rPr>
        <w:t>.</w:t>
      </w: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r>
        <w:rPr>
          <w:sz w:val="28"/>
        </w:rPr>
        <w:t xml:space="preserve">Use the divergence theorem to </w:t>
      </w:r>
      <w:r w:rsidRPr="00425158">
        <w:rPr>
          <w:i/>
          <w:sz w:val="28"/>
        </w:rPr>
        <w:t>derive</w:t>
      </w:r>
      <w:r>
        <w:rPr>
          <w:sz w:val="28"/>
        </w:rPr>
        <w:t xml:space="preserve"> the differential form of Gauss’ law from the integral form.  Be sure to briefly explain each of your steps.</w:t>
      </w: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68358E">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167C72" w:rsidP="00425158">
      <w:pPr>
        <w:jc w:val="both"/>
        <w:rPr>
          <w:sz w:val="28"/>
        </w:rPr>
      </w:pPr>
      <w:r>
        <w:rPr>
          <w:b/>
          <w:sz w:val="28"/>
        </w:rPr>
        <w:t>B.</w:t>
      </w:r>
      <w:r>
        <w:rPr>
          <w:sz w:val="28"/>
        </w:rPr>
        <w:t xml:space="preserve"> </w:t>
      </w:r>
      <w:r w:rsidR="00F03AAC">
        <w:rPr>
          <w:sz w:val="28"/>
        </w:rPr>
        <w:t>Now, write down</w:t>
      </w:r>
      <w:r w:rsidR="00425158">
        <w:rPr>
          <w:sz w:val="28"/>
        </w:rPr>
        <w:t xml:space="preserve"> Stokes’</w:t>
      </w:r>
      <w:r w:rsidR="00425158" w:rsidRPr="00425158">
        <w:rPr>
          <w:sz w:val="28"/>
        </w:rPr>
        <w:t xml:space="preserve"> theorem</w:t>
      </w:r>
      <w:r w:rsidR="00425158">
        <w:rPr>
          <w:sz w:val="28"/>
        </w:rPr>
        <w:t xml:space="preserve"> (the “curl theorem”)</w:t>
      </w:r>
      <w:r w:rsidR="00425158" w:rsidRPr="00425158">
        <w:rPr>
          <w:sz w:val="28"/>
        </w:rPr>
        <w:t>.</w:t>
      </w:r>
      <w:r w:rsidR="00425158">
        <w:rPr>
          <w:sz w:val="28"/>
        </w:rPr>
        <w:t xml:space="preserve">  Again, try to do this without referring to your notes.</w:t>
      </w:r>
    </w:p>
    <w:p w:rsidR="00425158" w:rsidRDefault="00425158" w:rsidP="00425158">
      <w:pPr>
        <w:jc w:val="both"/>
        <w:rPr>
          <w:sz w:val="28"/>
        </w:rPr>
      </w:pPr>
    </w:p>
    <w:p w:rsidR="00425158" w:rsidRDefault="00425158" w:rsidP="00425158">
      <w:pPr>
        <w:jc w:val="both"/>
        <w:rPr>
          <w:sz w:val="28"/>
        </w:rPr>
      </w:pPr>
    </w:p>
    <w:p w:rsidR="00646C17" w:rsidRDefault="00646C17" w:rsidP="00425158">
      <w:pPr>
        <w:jc w:val="both"/>
        <w:rPr>
          <w:sz w:val="28"/>
        </w:rPr>
      </w:pPr>
    </w:p>
    <w:p w:rsidR="00F03AAC" w:rsidRDefault="00F03AAC"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r>
        <w:rPr>
          <w:sz w:val="28"/>
        </w:rPr>
        <w:t xml:space="preserve">The integral form of Ampere’s law is: </w:t>
      </w:r>
      <w:r w:rsidRPr="00425158">
        <w:rPr>
          <w:position w:val="-20"/>
          <w:sz w:val="28"/>
        </w:rPr>
        <w:object w:dxaOrig="1620" w:dyaOrig="460">
          <v:shape id="_x0000_i1028" type="#_x0000_t75" style="width:96pt;height:28pt" o:ole="">
            <v:imagedata r:id="rId14" r:pict="rId15" o:title=""/>
          </v:shape>
          <o:OLEObject Type="Embed" ProgID="Equation.DSMT4" ShapeID="_x0000_i1028" DrawAspect="Content" ObjectID="_1273994983" r:id="rId16"/>
        </w:object>
      </w:r>
    </w:p>
    <w:p w:rsidR="00425158" w:rsidRPr="00167C72" w:rsidRDefault="00425158" w:rsidP="00425158">
      <w:pPr>
        <w:jc w:val="both"/>
        <w:rPr>
          <w:sz w:val="12"/>
        </w:rPr>
      </w:pPr>
    </w:p>
    <w:p w:rsidR="00425158" w:rsidRDefault="00425158" w:rsidP="00425158">
      <w:pPr>
        <w:jc w:val="both"/>
        <w:rPr>
          <w:sz w:val="28"/>
        </w:rPr>
      </w:pPr>
      <w:r>
        <w:rPr>
          <w:sz w:val="28"/>
        </w:rPr>
        <w:t xml:space="preserve">Write down the relationship between </w:t>
      </w:r>
      <w:r w:rsidRPr="00646C17">
        <w:rPr>
          <w:position w:val="-11"/>
          <w:sz w:val="28"/>
        </w:rPr>
        <w:object w:dxaOrig="420" w:dyaOrig="320">
          <v:shape id="_x0000_i1029" type="#_x0000_t75" style="width:22.4pt;height:17.6pt" o:ole="">
            <v:imagedata r:id="rId17" r:pict="rId18" o:title=""/>
          </v:shape>
          <o:OLEObject Type="Embed" ProgID="Equation.DSMT4" ShapeID="_x0000_i1029" DrawAspect="Content" ObjectID="_1273994984" r:id="rId19"/>
        </w:object>
      </w:r>
      <w:r>
        <w:rPr>
          <w:sz w:val="28"/>
        </w:rPr>
        <w:t xml:space="preserve"> and the current density </w:t>
      </w:r>
      <w:r w:rsidRPr="00425158">
        <w:rPr>
          <w:position w:val="-8"/>
          <w:sz w:val="28"/>
        </w:rPr>
        <w:object w:dxaOrig="200" w:dyaOrig="340">
          <v:shape id="_x0000_i1030" type="#_x0000_t75" style="width:10.4pt;height:18.4pt" o:ole="">
            <v:imagedata r:id="rId20" r:pict="rId21" o:title=""/>
          </v:shape>
          <o:OLEObject Type="Embed" ProgID="Equation.DSMT4" ShapeID="_x0000_i1030" DrawAspect="Content" ObjectID="_1273994985" r:id="rId22"/>
        </w:object>
      </w:r>
      <w:r>
        <w:rPr>
          <w:sz w:val="28"/>
        </w:rPr>
        <w:t>.</w:t>
      </w: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Default="00425158" w:rsidP="00425158">
      <w:pPr>
        <w:jc w:val="both"/>
        <w:rPr>
          <w:sz w:val="28"/>
        </w:rPr>
      </w:pPr>
    </w:p>
    <w:p w:rsidR="00425158" w:rsidRPr="00425158" w:rsidRDefault="00425158" w:rsidP="00425158">
      <w:pPr>
        <w:jc w:val="both"/>
        <w:rPr>
          <w:sz w:val="28"/>
        </w:rPr>
      </w:pPr>
      <w:r>
        <w:rPr>
          <w:sz w:val="28"/>
        </w:rPr>
        <w:t xml:space="preserve">Use Stokes’ theorem to </w:t>
      </w:r>
      <w:r w:rsidRPr="00425158">
        <w:rPr>
          <w:i/>
          <w:sz w:val="28"/>
        </w:rPr>
        <w:t>derive</w:t>
      </w:r>
      <w:r>
        <w:rPr>
          <w:sz w:val="28"/>
        </w:rPr>
        <w:t xml:space="preserve"> the differential form of Ampere’s law from the integral form.  Be sure to briefly explain each of your steps.</w:t>
      </w:r>
    </w:p>
    <w:p w:rsidR="006C375A" w:rsidRPr="00425158" w:rsidRDefault="006C375A" w:rsidP="0068358E">
      <w:pPr>
        <w:jc w:val="both"/>
        <w:rPr>
          <w:sz w:val="28"/>
        </w:rPr>
      </w:pPr>
    </w:p>
    <w:sectPr w:rsidR="006C375A" w:rsidRPr="00425158" w:rsidSect="00B562C3">
      <w:headerReference w:type="default" r:id="rId23"/>
      <w:footerReference w:type="even" r:id="rId24"/>
      <w:footerReference w:type="default" r:id="rId25"/>
      <w:headerReference w:type="first" r:id="rId26"/>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400CAC" w:rsidP="00B562C3">
    <w:pPr>
      <w:pStyle w:val="Footer"/>
      <w:framePr w:wrap="around" w:vAnchor="text" w:hAnchor="margin" w:xAlign="right" w:y="1"/>
      <w:rPr>
        <w:rStyle w:val="PageNumber"/>
      </w:rPr>
    </w:pPr>
    <w:r>
      <w:rPr>
        <w:rStyle w:val="PageNumber"/>
      </w:rPr>
      <w:fldChar w:fldCharType="begin"/>
    </w:r>
    <w:r w:rsidR="00D07CFD">
      <w:rPr>
        <w:rStyle w:val="PageNumber"/>
      </w:rPr>
      <w:instrText xml:space="preserve">PAGE  </w:instrText>
    </w:r>
    <w:r>
      <w:rPr>
        <w:rStyle w:val="PageNumber"/>
      </w:rPr>
      <w:fldChar w:fldCharType="end"/>
    </w:r>
  </w:p>
  <w:p w:rsidR="00D07CFD" w:rsidRDefault="00D07CFD"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400CAC" w:rsidP="00B562C3">
    <w:pPr>
      <w:pStyle w:val="Footer"/>
      <w:framePr w:wrap="around" w:vAnchor="text" w:hAnchor="page" w:x="10441" w:y="-254"/>
      <w:rPr>
        <w:rStyle w:val="PageNumber"/>
      </w:rPr>
    </w:pPr>
    <w:r>
      <w:rPr>
        <w:rStyle w:val="PageNumber"/>
      </w:rPr>
      <w:fldChar w:fldCharType="begin"/>
    </w:r>
    <w:r w:rsidR="00D07CFD">
      <w:rPr>
        <w:rStyle w:val="PageNumber"/>
      </w:rPr>
      <w:instrText xml:space="preserve">PAGE  </w:instrText>
    </w:r>
    <w:r>
      <w:rPr>
        <w:rStyle w:val="PageNumber"/>
      </w:rPr>
      <w:fldChar w:fldCharType="separate"/>
    </w:r>
    <w:r w:rsidR="002520CE">
      <w:rPr>
        <w:rStyle w:val="PageNumber"/>
        <w:noProof/>
      </w:rPr>
      <w:t>1</w:t>
    </w:r>
    <w:r>
      <w:rPr>
        <w:rStyle w:val="PageNumber"/>
      </w:rPr>
      <w:fldChar w:fldCharType="end"/>
    </w:r>
  </w:p>
  <w:p w:rsidR="00D07CFD" w:rsidRDefault="00D07CFD"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Pr="00B562C3" w:rsidRDefault="002520CE">
    <w:pPr>
      <w:pStyle w:val="Header"/>
    </w:pPr>
    <w:r>
      <w:rPr>
        <w:b/>
      </w:rPr>
      <w:t xml:space="preserve">0A - </w:t>
    </w:r>
    <w:r w:rsidR="00425158">
      <w:rPr>
        <w:b/>
      </w:rPr>
      <w:t>Divergence &amp; Stokes’ Theorems</w:t>
    </w:r>
    <w:r w:rsidR="00D07CFD">
      <w:rPr>
        <w:b/>
      </w:rPr>
      <w:tab/>
    </w:r>
    <w:r w:rsidR="00D07CFD">
      <w:rPr>
        <w:b/>
      </w:rPr>
      <w:tab/>
    </w:r>
    <w:r w:rsidR="00D07CFD">
      <w:t>NAME</w:t>
    </w:r>
    <w:r w:rsidR="00D07CFD">
      <w:softHyphen/>
    </w:r>
    <w:r w:rsidR="00D07CFD">
      <w:softHyphen/>
    </w:r>
    <w:r w:rsidR="00D07CFD">
      <w:softHyphen/>
    </w:r>
    <w:r w:rsidR="00D07CFD">
      <w:softHyphen/>
    </w:r>
    <w:r w:rsidR="00D07CFD">
      <w:softHyphen/>
    </w:r>
    <w:r w:rsidR="00D07CFD">
      <w:softHyphen/>
    </w:r>
    <w:r w:rsidR="00D07CFD">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D07CFD"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30A9"/>
    <w:rsid w:val="00005946"/>
    <w:rsid w:val="0002641E"/>
    <w:rsid w:val="00040EBB"/>
    <w:rsid w:val="0004267C"/>
    <w:rsid w:val="00077205"/>
    <w:rsid w:val="00094280"/>
    <w:rsid w:val="00094F3F"/>
    <w:rsid w:val="000E7F4A"/>
    <w:rsid w:val="000F75E0"/>
    <w:rsid w:val="00104135"/>
    <w:rsid w:val="00115E53"/>
    <w:rsid w:val="00143F91"/>
    <w:rsid w:val="001444B8"/>
    <w:rsid w:val="001678E4"/>
    <w:rsid w:val="00167C72"/>
    <w:rsid w:val="00172276"/>
    <w:rsid w:val="001731D4"/>
    <w:rsid w:val="001D4379"/>
    <w:rsid w:val="0023562E"/>
    <w:rsid w:val="002520CE"/>
    <w:rsid w:val="0025281B"/>
    <w:rsid w:val="00252F19"/>
    <w:rsid w:val="00264C5E"/>
    <w:rsid w:val="00265EA0"/>
    <w:rsid w:val="002723CD"/>
    <w:rsid w:val="002828FE"/>
    <w:rsid w:val="002A1194"/>
    <w:rsid w:val="002A5DFB"/>
    <w:rsid w:val="002B10A2"/>
    <w:rsid w:val="002C494D"/>
    <w:rsid w:val="002D5E8E"/>
    <w:rsid w:val="002E6409"/>
    <w:rsid w:val="00303D8D"/>
    <w:rsid w:val="003115D7"/>
    <w:rsid w:val="003162ED"/>
    <w:rsid w:val="00352A13"/>
    <w:rsid w:val="00370A0F"/>
    <w:rsid w:val="003762DB"/>
    <w:rsid w:val="003919C0"/>
    <w:rsid w:val="00396A0B"/>
    <w:rsid w:val="003C5390"/>
    <w:rsid w:val="00400CAC"/>
    <w:rsid w:val="00404744"/>
    <w:rsid w:val="00410558"/>
    <w:rsid w:val="00425158"/>
    <w:rsid w:val="00432F3F"/>
    <w:rsid w:val="00463F85"/>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56DD"/>
    <w:rsid w:val="00646C17"/>
    <w:rsid w:val="00651F99"/>
    <w:rsid w:val="006624D3"/>
    <w:rsid w:val="0066791C"/>
    <w:rsid w:val="00677258"/>
    <w:rsid w:val="0068358E"/>
    <w:rsid w:val="00697979"/>
    <w:rsid w:val="006A33D7"/>
    <w:rsid w:val="006B367B"/>
    <w:rsid w:val="006C375A"/>
    <w:rsid w:val="006D0A6C"/>
    <w:rsid w:val="006D7DA7"/>
    <w:rsid w:val="006E0193"/>
    <w:rsid w:val="006F356C"/>
    <w:rsid w:val="0070391F"/>
    <w:rsid w:val="007137DA"/>
    <w:rsid w:val="0071798C"/>
    <w:rsid w:val="00737C59"/>
    <w:rsid w:val="00741E9E"/>
    <w:rsid w:val="0075168C"/>
    <w:rsid w:val="0075779F"/>
    <w:rsid w:val="007639AB"/>
    <w:rsid w:val="0077644E"/>
    <w:rsid w:val="00782C8F"/>
    <w:rsid w:val="00790CDB"/>
    <w:rsid w:val="007B32C3"/>
    <w:rsid w:val="007C0E5C"/>
    <w:rsid w:val="007D36F5"/>
    <w:rsid w:val="007D643A"/>
    <w:rsid w:val="0080061A"/>
    <w:rsid w:val="0081007E"/>
    <w:rsid w:val="00827501"/>
    <w:rsid w:val="00833626"/>
    <w:rsid w:val="00834C31"/>
    <w:rsid w:val="0083771D"/>
    <w:rsid w:val="008500AD"/>
    <w:rsid w:val="00885A2F"/>
    <w:rsid w:val="008A131B"/>
    <w:rsid w:val="008D3135"/>
    <w:rsid w:val="008D6B9A"/>
    <w:rsid w:val="008E6522"/>
    <w:rsid w:val="008F4CC4"/>
    <w:rsid w:val="00905EBE"/>
    <w:rsid w:val="009172BF"/>
    <w:rsid w:val="00933DF4"/>
    <w:rsid w:val="0094603A"/>
    <w:rsid w:val="00955807"/>
    <w:rsid w:val="009778A1"/>
    <w:rsid w:val="009A58D5"/>
    <w:rsid w:val="009D4D4D"/>
    <w:rsid w:val="00A12781"/>
    <w:rsid w:val="00A436AD"/>
    <w:rsid w:val="00A80E52"/>
    <w:rsid w:val="00A82091"/>
    <w:rsid w:val="00A84AEF"/>
    <w:rsid w:val="00AA4F75"/>
    <w:rsid w:val="00AC0DF4"/>
    <w:rsid w:val="00AC1052"/>
    <w:rsid w:val="00AC6C01"/>
    <w:rsid w:val="00AE3C5F"/>
    <w:rsid w:val="00AF6EF5"/>
    <w:rsid w:val="00B30725"/>
    <w:rsid w:val="00B322F8"/>
    <w:rsid w:val="00B44486"/>
    <w:rsid w:val="00B562C3"/>
    <w:rsid w:val="00B76DE1"/>
    <w:rsid w:val="00B93131"/>
    <w:rsid w:val="00BA37A3"/>
    <w:rsid w:val="00BA4530"/>
    <w:rsid w:val="00BA701E"/>
    <w:rsid w:val="00BB02CF"/>
    <w:rsid w:val="00BB5CD4"/>
    <w:rsid w:val="00BF11F4"/>
    <w:rsid w:val="00C11C55"/>
    <w:rsid w:val="00C339CA"/>
    <w:rsid w:val="00C46C55"/>
    <w:rsid w:val="00C55473"/>
    <w:rsid w:val="00C5670E"/>
    <w:rsid w:val="00C63ABE"/>
    <w:rsid w:val="00C705DA"/>
    <w:rsid w:val="00C8518D"/>
    <w:rsid w:val="00C95EDF"/>
    <w:rsid w:val="00CB2B87"/>
    <w:rsid w:val="00D07CFD"/>
    <w:rsid w:val="00D10D17"/>
    <w:rsid w:val="00D125C2"/>
    <w:rsid w:val="00D16B20"/>
    <w:rsid w:val="00D21EC8"/>
    <w:rsid w:val="00D529F6"/>
    <w:rsid w:val="00D563CC"/>
    <w:rsid w:val="00D609A0"/>
    <w:rsid w:val="00D72647"/>
    <w:rsid w:val="00DA1D77"/>
    <w:rsid w:val="00DA7353"/>
    <w:rsid w:val="00DB3B34"/>
    <w:rsid w:val="00DC0497"/>
    <w:rsid w:val="00DC71C1"/>
    <w:rsid w:val="00E02AF4"/>
    <w:rsid w:val="00E06BD1"/>
    <w:rsid w:val="00E84EF5"/>
    <w:rsid w:val="00E96858"/>
    <w:rsid w:val="00EB1661"/>
    <w:rsid w:val="00ED6CBA"/>
    <w:rsid w:val="00EE2AA8"/>
    <w:rsid w:val="00EE7CB4"/>
    <w:rsid w:val="00F03AAC"/>
    <w:rsid w:val="00F36075"/>
    <w:rsid w:val="00F90E61"/>
    <w:rsid w:val="00FD4026"/>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header" Target="header1.xml"/><Relationship Id="rId24" Type="http://schemas.openxmlformats.org/officeDocument/2006/relationships/footer" Target="footer1.xml"/><Relationship Id="rId25" Type="http://schemas.openxmlformats.org/officeDocument/2006/relationships/footer" Target="footer2.xml"/><Relationship Id="rId26" Type="http://schemas.openxmlformats.org/officeDocument/2006/relationships/header" Target="header2.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369</Words>
  <Characters>2106</Characters>
  <Application>Microsoft Macintosh Word</Application>
  <DocSecurity>0</DocSecurity>
  <Lines>17</Lines>
  <Paragraphs>4</Paragraphs>
  <ScaleCrop>false</ScaleCrop>
  <LinksUpToDate>false</LinksUpToDate>
  <CharactersWithSpaces>2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2T16:30:00Z</cp:lastPrinted>
  <dcterms:created xsi:type="dcterms:W3CDTF">2012-06-02T16:42:00Z</dcterms:created>
  <dcterms:modified xsi:type="dcterms:W3CDTF">2012-06-02T16:42:00Z</dcterms:modified>
</cp:coreProperties>
</file>